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E2E4D" w:rsidRPr="007670D5" w:rsidRDefault="004E2E4D" w:rsidP="004E2E4D">
      <w:pPr>
        <w:jc w:val="center"/>
        <w:rPr>
          <w:b/>
          <w:bCs/>
          <w:sz w:val="28"/>
          <w:szCs w:val="28"/>
        </w:rPr>
      </w:pPr>
      <w:r w:rsidRPr="007670D5">
        <w:rPr>
          <w:b/>
          <w:bCs/>
          <w:sz w:val="28"/>
          <w:szCs w:val="28"/>
        </w:rPr>
        <w:t>Physics 30 – Lesson 16</w:t>
      </w:r>
    </w:p>
    <w:p w:rsidR="004E2E4D" w:rsidRPr="007670D5" w:rsidRDefault="004E2E4D" w:rsidP="004E2E4D">
      <w:pPr>
        <w:jc w:val="center"/>
        <w:rPr>
          <w:b/>
          <w:bCs/>
          <w:sz w:val="28"/>
          <w:szCs w:val="28"/>
        </w:rPr>
      </w:pPr>
      <w:r w:rsidRPr="007670D5">
        <w:rPr>
          <w:b/>
          <w:bCs/>
          <w:sz w:val="28"/>
          <w:szCs w:val="28"/>
        </w:rPr>
        <w:t>Electric Potential Energy</w:t>
      </w:r>
    </w:p>
    <w:p w:rsidR="004E2E4D" w:rsidRDefault="004E2E4D" w:rsidP="004E2E4D">
      <w:pPr>
        <w:jc w:val="right"/>
      </w:pPr>
      <w:r>
        <w:fldChar w:fldCharType="begin"/>
      </w:r>
      <w:r>
        <w:instrText xml:space="preserve"> MACROBUTTON MTEditEquationSection2 </w:instrText>
      </w:r>
      <w:r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t>/40</w:t>
      </w:r>
    </w:p>
    <w:p w:rsidR="004E2E4D" w:rsidRPr="007670D5" w:rsidRDefault="007670D5" w:rsidP="004E2E4D">
      <w:pPr>
        <w:rPr>
          <w:b/>
          <w:sz w:val="28"/>
          <w:szCs w:val="28"/>
        </w:rPr>
      </w:pPr>
      <w:r w:rsidRPr="007670D5">
        <w:rPr>
          <w:b/>
          <w:sz w:val="28"/>
          <w:szCs w:val="28"/>
        </w:rPr>
        <w:t>Practice problems</w:t>
      </w:r>
    </w:p>
    <w:p w:rsidR="007670D5" w:rsidRPr="007670D5" w:rsidRDefault="006C05D5" w:rsidP="007670D5"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141" type="#_x0000_t75" style="position:absolute;margin-left:3in;margin-top:3pt;width:64.05pt;height:89.35pt;z-index:251672576">
            <v:imagedata r:id="rId8" o:title=""/>
            <w10:wrap side="left"/>
          </v:shape>
          <o:OLEObject Type="Embed" ProgID="Equation.DSMT4" ShapeID="_x0000_s2141" DrawAspect="Content" ObjectID="_1525693085" r:id="rId9"/>
        </w:pict>
      </w:r>
      <w:r>
        <w:pict>
          <v:shape id="_x0000_s2142" type="#_x0000_t75" style="position:absolute;margin-left:36pt;margin-top:3pt;width:52.05pt;height:50.2pt;z-index:251673600">
            <v:imagedata r:id="rId10" o:title=""/>
            <w10:wrap side="left"/>
          </v:shape>
          <o:OLEObject Type="Embed" ProgID="Equation.DSMT4" ShapeID="_x0000_s2142" DrawAspect="Content" ObjectID="_1525693086" r:id="rId11"/>
        </w:pict>
      </w:r>
      <w:r w:rsidR="007670D5" w:rsidRPr="007670D5">
        <w:t>1</w:t>
      </w:r>
      <w:r w:rsidR="007670D5">
        <w:t>.</w:t>
      </w:r>
    </w:p>
    <w:p w:rsidR="007670D5" w:rsidRPr="007670D5" w:rsidRDefault="007670D5" w:rsidP="007670D5"/>
    <w:p w:rsidR="007670D5" w:rsidRPr="007670D5" w:rsidRDefault="007670D5" w:rsidP="007670D5"/>
    <w:p w:rsidR="007670D5" w:rsidRPr="007670D5" w:rsidRDefault="007670D5" w:rsidP="007670D5"/>
    <w:p w:rsidR="007670D5" w:rsidRPr="007670D5" w:rsidRDefault="007670D5" w:rsidP="007670D5"/>
    <w:p w:rsidR="007670D5" w:rsidRPr="007670D5" w:rsidRDefault="007670D5" w:rsidP="007670D5"/>
    <w:p w:rsidR="007670D5" w:rsidRPr="007670D5" w:rsidRDefault="007670D5" w:rsidP="007670D5"/>
    <w:p w:rsidR="007670D5" w:rsidRPr="007670D5" w:rsidRDefault="006C05D5" w:rsidP="007670D5">
      <w:r>
        <w:rPr>
          <w:noProof/>
          <w:lang w:val="en-CA" w:eastAsia="en-CA"/>
        </w:rPr>
        <w:pict>
          <v:shape id="_x0000_s2147" type="#_x0000_t75" style="position:absolute;margin-left:32.25pt;margin-top:5.35pt;width:88pt;height:54.85pt;z-index:251676672">
            <v:imagedata r:id="rId12" o:title=""/>
            <w10:wrap side="left"/>
          </v:shape>
          <o:OLEObject Type="Embed" ProgID="Equation.DSMT4" ShapeID="_x0000_s2147" DrawAspect="Content" ObjectID="_1525693087" r:id="rId13"/>
        </w:pict>
      </w:r>
      <w:r>
        <w:pict>
          <v:shape id="_x0000_s2145" type="#_x0000_t75" style="position:absolute;margin-left:3in;margin-top:5.35pt;width:143pt;height:139pt;z-index:251675648">
            <v:imagedata r:id="rId14" o:title=""/>
            <w10:wrap side="left"/>
          </v:shape>
          <o:OLEObject Type="Embed" ProgID="Equation.DSMT4" ShapeID="_x0000_s2145" DrawAspect="Content" ObjectID="_1525693088" r:id="rId15"/>
        </w:pict>
      </w:r>
      <w:r w:rsidR="007670D5" w:rsidRPr="007670D5">
        <w:t>2</w:t>
      </w:r>
      <w:r w:rsidR="007670D5">
        <w:t>.</w:t>
      </w:r>
    </w:p>
    <w:p w:rsidR="007670D5" w:rsidRPr="007670D5" w:rsidRDefault="007670D5" w:rsidP="007670D5"/>
    <w:p w:rsidR="007670D5" w:rsidRPr="007670D5" w:rsidRDefault="007670D5" w:rsidP="007670D5"/>
    <w:p w:rsidR="007670D5" w:rsidRPr="007670D5" w:rsidRDefault="007670D5" w:rsidP="007670D5"/>
    <w:p w:rsidR="007670D5" w:rsidRPr="007670D5" w:rsidRDefault="007670D5" w:rsidP="007670D5"/>
    <w:p w:rsidR="007670D5" w:rsidRPr="007670D5" w:rsidRDefault="007670D5" w:rsidP="007670D5"/>
    <w:p w:rsidR="007670D5" w:rsidRPr="007670D5" w:rsidRDefault="007670D5" w:rsidP="007670D5"/>
    <w:p w:rsidR="007670D5" w:rsidRPr="007670D5" w:rsidRDefault="007670D5" w:rsidP="007670D5"/>
    <w:p w:rsidR="007670D5" w:rsidRPr="007670D5" w:rsidRDefault="007670D5" w:rsidP="007670D5"/>
    <w:p w:rsidR="007670D5" w:rsidRPr="007670D5" w:rsidRDefault="007670D5" w:rsidP="007670D5"/>
    <w:p w:rsidR="007670D5" w:rsidRDefault="007670D5" w:rsidP="007670D5"/>
    <w:p w:rsidR="007670D5" w:rsidRPr="007670D5" w:rsidRDefault="007670D5" w:rsidP="007670D5"/>
    <w:p w:rsidR="007670D5" w:rsidRPr="007670D5" w:rsidRDefault="006C05D5" w:rsidP="007670D5">
      <w:r>
        <w:pict>
          <v:shape id="_x0000_s2153" type="#_x0000_t75" style="position:absolute;margin-left:27pt;margin-top:.1pt;width:242pt;height:236.3pt;z-index:251680768">
            <v:imagedata r:id="rId16" o:title=""/>
            <w10:wrap side="left"/>
          </v:shape>
          <o:OLEObject Type="Embed" ProgID="Equation.DSMT4" ShapeID="_x0000_s2153" DrawAspect="Content" ObjectID="_1525693089" r:id="rId17"/>
        </w:pict>
      </w:r>
      <w:r w:rsidR="007670D5" w:rsidRPr="007670D5">
        <w:t>3</w:t>
      </w:r>
      <w:r w:rsidR="007670D5">
        <w:t>.</w:t>
      </w:r>
    </w:p>
    <w:p w:rsidR="007670D5" w:rsidRPr="007670D5" w:rsidRDefault="007670D5" w:rsidP="007670D5"/>
    <w:p w:rsidR="007670D5" w:rsidRPr="007670D5" w:rsidRDefault="007670D5" w:rsidP="007670D5"/>
    <w:p w:rsidR="007670D5" w:rsidRPr="007670D5" w:rsidRDefault="006C05D5" w:rsidP="007670D5">
      <w:r>
        <w:rPr>
          <w:noProof/>
          <w:lang w:val="en-CA" w:eastAsia="en-CA"/>
        </w:rPr>
        <w:pict>
          <v:shape id="_x0000_s2154" type="#_x0000_t75" style="position:absolute;margin-left:296pt;margin-top:9.15pt;width:166pt;height:139pt;z-index:251681792">
            <v:imagedata r:id="rId18" o:title=""/>
            <w10:wrap side="left"/>
          </v:shape>
          <o:OLEObject Type="Embed" ProgID="Equation.DSMT4" ShapeID="_x0000_s2154" DrawAspect="Content" ObjectID="_1525693090" r:id="rId19"/>
        </w:pict>
      </w:r>
    </w:p>
    <w:p w:rsidR="007670D5" w:rsidRPr="007670D5" w:rsidRDefault="007670D5" w:rsidP="007670D5"/>
    <w:p w:rsidR="007670D5" w:rsidRPr="007670D5" w:rsidRDefault="007670D5" w:rsidP="007670D5"/>
    <w:p w:rsidR="007670D5" w:rsidRPr="007670D5" w:rsidRDefault="007670D5" w:rsidP="007670D5"/>
    <w:p w:rsidR="007670D5" w:rsidRPr="007670D5" w:rsidRDefault="007670D5" w:rsidP="007670D5"/>
    <w:p w:rsidR="007670D5" w:rsidRPr="007670D5" w:rsidRDefault="007670D5" w:rsidP="007670D5"/>
    <w:p w:rsidR="007670D5" w:rsidRPr="007670D5" w:rsidRDefault="007670D5" w:rsidP="007670D5"/>
    <w:p w:rsidR="007670D5" w:rsidRPr="007670D5" w:rsidRDefault="007670D5" w:rsidP="007670D5"/>
    <w:p w:rsidR="007670D5" w:rsidRPr="007670D5" w:rsidRDefault="007670D5" w:rsidP="007670D5"/>
    <w:p w:rsidR="007670D5" w:rsidRPr="007670D5" w:rsidRDefault="007670D5" w:rsidP="007670D5"/>
    <w:p w:rsidR="007670D5" w:rsidRDefault="007670D5" w:rsidP="004E2E4D"/>
    <w:p w:rsidR="007670D5" w:rsidRDefault="007670D5" w:rsidP="004E2E4D"/>
    <w:p w:rsidR="007670D5" w:rsidRDefault="007670D5" w:rsidP="004E2E4D"/>
    <w:p w:rsidR="007670D5" w:rsidRDefault="007670D5" w:rsidP="004E2E4D"/>
    <w:p w:rsidR="007670D5" w:rsidRDefault="007670D5" w:rsidP="004E2E4D"/>
    <w:p w:rsidR="007670D5" w:rsidRDefault="007670D5" w:rsidP="004E2E4D"/>
    <w:p w:rsidR="007670D5" w:rsidRDefault="007670D5" w:rsidP="004E2E4D"/>
    <w:p w:rsidR="004C63EC" w:rsidRDefault="004C63EC">
      <w:pPr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7670D5" w:rsidRPr="007670D5" w:rsidRDefault="007670D5" w:rsidP="004E2E4D">
      <w:pPr>
        <w:rPr>
          <w:b/>
          <w:sz w:val="28"/>
          <w:szCs w:val="28"/>
        </w:rPr>
      </w:pPr>
      <w:r w:rsidRPr="007670D5">
        <w:rPr>
          <w:b/>
          <w:sz w:val="28"/>
          <w:szCs w:val="28"/>
        </w:rPr>
        <w:lastRenderedPageBreak/>
        <w:t>Assignment</w:t>
      </w:r>
    </w:p>
    <w:p w:rsidR="004E2E4D" w:rsidRDefault="006C05D5" w:rsidP="004E2E4D">
      <w:r>
        <w:rPr>
          <w:noProof/>
        </w:rPr>
        <w:pict>
          <v:shape id="_x0000_s2137" type="#_x0000_t75" style="position:absolute;margin-left:3in;margin-top:3pt;width:69pt;height:92pt;z-index:251669504">
            <v:imagedata r:id="rId20" o:title=""/>
            <w10:wrap side="left"/>
          </v:shape>
          <o:OLEObject Type="Embed" ProgID="Equation.DSMT4" ShapeID="_x0000_s2137" DrawAspect="Content" ObjectID="_1525693091" r:id="rId21"/>
        </w:pict>
      </w:r>
      <w:r>
        <w:rPr>
          <w:noProof/>
        </w:rPr>
        <w:pict>
          <v:shape id="_x0000_s2138" type="#_x0000_t75" style="position:absolute;margin-left:36pt;margin-top:3pt;width:66pt;height:49.95pt;z-index:251670528">
            <v:imagedata r:id="rId22" o:title=""/>
            <w10:wrap side="left"/>
          </v:shape>
          <o:OLEObject Type="Embed" ProgID="Equation.DSMT4" ShapeID="_x0000_s2138" DrawAspect="Content" ObjectID="_1525693092" r:id="rId23"/>
        </w:pict>
      </w:r>
      <w:r w:rsidR="004E2E4D">
        <w:t>1)</w:t>
      </w:r>
    </w:p>
    <w:p w:rsidR="004E2E4D" w:rsidRDefault="004E2E4D" w:rsidP="004E2E4D"/>
    <w:p w:rsidR="004E2E4D" w:rsidRDefault="004E2E4D" w:rsidP="004E2E4D">
      <w:r>
        <w:t>/3</w:t>
      </w:r>
    </w:p>
    <w:p w:rsidR="004E2E4D" w:rsidRDefault="004E2E4D" w:rsidP="004E2E4D"/>
    <w:p w:rsidR="004E2E4D" w:rsidRDefault="004E2E4D" w:rsidP="004E2E4D"/>
    <w:p w:rsidR="004E2E4D" w:rsidRDefault="004E2E4D" w:rsidP="004E2E4D"/>
    <w:p w:rsidR="004E2E4D" w:rsidRDefault="004E2E4D" w:rsidP="004E2E4D"/>
    <w:p w:rsidR="004E2E4D" w:rsidRDefault="004E2E4D" w:rsidP="004E2E4D"/>
    <w:p w:rsidR="004E2E4D" w:rsidRDefault="006C05D5" w:rsidP="004E2E4D">
      <w:r>
        <w:rPr>
          <w:noProof/>
        </w:rPr>
        <w:pict>
          <v:shape id="_x0000_s2136" type="#_x0000_t75" style="position:absolute;margin-left:36pt;margin-top:5.35pt;width:90pt;height:54.85pt;z-index:251668480">
            <v:imagedata r:id="rId24" o:title=""/>
            <w10:wrap side="left"/>
          </v:shape>
          <o:OLEObject Type="Embed" ProgID="Equation.DSMT4" ShapeID="_x0000_s2136" DrawAspect="Content" ObjectID="_1525693093" r:id="rId25"/>
        </w:pict>
      </w:r>
      <w:r>
        <w:rPr>
          <w:noProof/>
        </w:rPr>
        <w:pict>
          <v:shape id="_x0000_s2135" type="#_x0000_t75" style="position:absolute;margin-left:3in;margin-top:5.35pt;width:150pt;height:139pt;z-index:251667456">
            <v:imagedata r:id="rId26" o:title=""/>
            <w10:wrap side="left"/>
          </v:shape>
          <o:OLEObject Type="Embed" ProgID="Equation.DSMT4" ShapeID="_x0000_s2135" DrawAspect="Content" ObjectID="_1525693094" r:id="rId27"/>
        </w:pict>
      </w:r>
      <w:r w:rsidR="004E2E4D">
        <w:t>2)</w:t>
      </w:r>
    </w:p>
    <w:p w:rsidR="004E2E4D" w:rsidRDefault="004E2E4D" w:rsidP="004E2E4D"/>
    <w:p w:rsidR="004E2E4D" w:rsidRDefault="004E2E4D" w:rsidP="004E2E4D"/>
    <w:p w:rsidR="004E2E4D" w:rsidRDefault="004E2E4D" w:rsidP="004E2E4D"/>
    <w:p w:rsidR="000D5D37" w:rsidRDefault="004E2E4D" w:rsidP="004E2E4D">
      <w:r>
        <w:t>/4</w:t>
      </w:r>
    </w:p>
    <w:p w:rsidR="004E2E4D" w:rsidRDefault="004E2E4D" w:rsidP="004E2E4D"/>
    <w:p w:rsidR="004E2E4D" w:rsidRDefault="004E2E4D" w:rsidP="004E2E4D"/>
    <w:p w:rsidR="004E2E4D" w:rsidRDefault="004E2E4D" w:rsidP="004E2E4D"/>
    <w:p w:rsidR="004E2E4D" w:rsidRDefault="004E2E4D" w:rsidP="004E2E4D"/>
    <w:p w:rsidR="004E2E4D" w:rsidRDefault="004E2E4D" w:rsidP="004E2E4D"/>
    <w:p w:rsidR="004E2E4D" w:rsidRDefault="004E2E4D" w:rsidP="004E2E4D"/>
    <w:p w:rsidR="004E2E4D" w:rsidRDefault="004E2E4D" w:rsidP="004E2E4D"/>
    <w:p w:rsidR="000D5D37" w:rsidRDefault="006C05D5" w:rsidP="000D5D37">
      <w:r>
        <w:rPr>
          <w:noProof/>
          <w:lang w:val="en-CA" w:eastAsia="en-CA"/>
        </w:rPr>
        <w:pict>
          <v:shape id="_x0000_s2155" type="#_x0000_t75" style="position:absolute;margin-left:234pt;margin-top:.1pt;width:165pt;height:139pt;z-index:251682816">
            <v:imagedata r:id="rId28" o:title=""/>
            <w10:wrap side="left"/>
          </v:shape>
          <o:OLEObject Type="Embed" ProgID="Equation.DSMT4" ShapeID="_x0000_s2155" DrawAspect="Content" ObjectID="_1525693095" r:id="rId29"/>
        </w:pict>
      </w:r>
      <w:r>
        <w:rPr>
          <w:noProof/>
        </w:rPr>
        <w:pict>
          <v:shape id="_x0000_s2134" type="#_x0000_t75" style="position:absolute;margin-left:27pt;margin-top:.1pt;width:186pt;height:93.7pt;z-index:251666432">
            <v:imagedata r:id="rId30" o:title=""/>
            <w10:wrap side="left"/>
          </v:shape>
          <o:OLEObject Type="Embed" ProgID="Equation.DSMT4" ShapeID="_x0000_s2134" DrawAspect="Content" ObjectID="_1525693096" r:id="rId31"/>
        </w:pict>
      </w:r>
      <w:r w:rsidR="000D5D37">
        <w:t>3)</w:t>
      </w:r>
    </w:p>
    <w:p w:rsidR="000D5D37" w:rsidRDefault="000D5D37" w:rsidP="000D5D37"/>
    <w:p w:rsidR="000D5D37" w:rsidRDefault="000D5D37" w:rsidP="000D5D37"/>
    <w:p w:rsidR="000D5D37" w:rsidRDefault="000D5D37" w:rsidP="000D5D37"/>
    <w:p w:rsidR="000D5D37" w:rsidRDefault="000D5D37" w:rsidP="000D5D37"/>
    <w:p w:rsidR="000D5D37" w:rsidRDefault="000D5D37" w:rsidP="000D5D37">
      <w:r>
        <w:t>/6</w:t>
      </w:r>
    </w:p>
    <w:p w:rsidR="000D5D37" w:rsidRDefault="000D5D37" w:rsidP="000D5D37"/>
    <w:p w:rsidR="004E2E4D" w:rsidRDefault="004E2E4D" w:rsidP="000D5D37"/>
    <w:p w:rsidR="004E2E4D" w:rsidRDefault="004E2E4D" w:rsidP="000D5D37"/>
    <w:p w:rsidR="004E2E4D" w:rsidRDefault="004E2E4D" w:rsidP="000D5D37"/>
    <w:p w:rsidR="00CB7367" w:rsidRDefault="00CB7367" w:rsidP="000D5D37"/>
    <w:p w:rsidR="000D5D37" w:rsidRDefault="006C05D5" w:rsidP="000D5D37">
      <w:r>
        <w:rPr>
          <w:noProof/>
        </w:rPr>
        <w:pict>
          <v:shape id="_x0000_s2131" type="#_x0000_t75" style="position:absolute;margin-left:234pt;margin-top:12.05pt;width:156pt;height:134.75pt;z-index:251663360">
            <v:imagedata r:id="rId32" o:title=""/>
            <w10:wrap side="left"/>
          </v:shape>
          <o:OLEObject Type="Embed" ProgID="Equation.DSMT4" ShapeID="_x0000_s2131" DrawAspect="Content" ObjectID="_1525693097" r:id="rId33"/>
        </w:pict>
      </w:r>
      <w:r>
        <w:rPr>
          <w:noProof/>
        </w:rPr>
        <w:pict>
          <v:shape id="_x0000_s2130" type="#_x0000_t75" style="position:absolute;margin-left:36pt;margin-top:7.1pt;width:96pt;height:78pt;z-index:251662336">
            <v:imagedata r:id="rId34" o:title=""/>
            <w10:wrap side="left"/>
          </v:shape>
          <o:OLEObject Type="Embed" ProgID="Equation.DSMT4" ShapeID="_x0000_s2130" DrawAspect="Content" ObjectID="_1525693098" r:id="rId35"/>
        </w:pict>
      </w:r>
      <w:r w:rsidR="000D5D37">
        <w:t>4)</w:t>
      </w:r>
    </w:p>
    <w:p w:rsidR="000D5D37" w:rsidRDefault="000D5D37" w:rsidP="000D5D37"/>
    <w:p w:rsidR="000D5D37" w:rsidRDefault="000D5D37" w:rsidP="000D5D37"/>
    <w:p w:rsidR="000D5D37" w:rsidRDefault="000D5D37" w:rsidP="000D5D37"/>
    <w:p w:rsidR="000D5D37" w:rsidRDefault="000D5D37" w:rsidP="000D5D37">
      <w:r>
        <w:t>/4</w:t>
      </w:r>
    </w:p>
    <w:p w:rsidR="000D5D37" w:rsidRDefault="000D5D37" w:rsidP="000D5D37"/>
    <w:p w:rsidR="000D5D37" w:rsidRDefault="000D5D37" w:rsidP="000D5D37"/>
    <w:p w:rsidR="000D5D37" w:rsidRDefault="000D5D37" w:rsidP="000D5D37"/>
    <w:p w:rsidR="000D5D37" w:rsidRDefault="000D5D37" w:rsidP="000D5D37"/>
    <w:p w:rsidR="00A3484E" w:rsidRDefault="000D5D37" w:rsidP="00A3484E">
      <w:r>
        <w:br w:type="page"/>
      </w:r>
    </w:p>
    <w:p w:rsidR="00A3484E" w:rsidRDefault="006C05D5" w:rsidP="00A3484E">
      <w:r>
        <w:rPr>
          <w:noProof/>
        </w:rPr>
        <w:lastRenderedPageBreak/>
        <w:pict>
          <v:shape id="_x0000_s2129" type="#_x0000_t75" style="position:absolute;margin-left:333pt;margin-top:3.9pt;width:161.3pt;height:58pt;z-index:251661312">
            <v:imagedata r:id="rId36" o:title=""/>
            <w10:wrap side="left"/>
          </v:shape>
          <o:OLEObject Type="Embed" ProgID="Equation.DSMT4" ShapeID="_x0000_s2129" DrawAspect="Content" ObjectID="_1525693099" r:id="rId37"/>
        </w:pict>
      </w:r>
      <w:r>
        <w:rPr>
          <w:noProof/>
        </w:rPr>
        <w:pict>
          <v:shape id="_x0000_s2128" type="#_x0000_t75" style="position:absolute;margin-left:153pt;margin-top:3.9pt;width:164.35pt;height:134pt;z-index:251660288">
            <v:imagedata r:id="rId38" o:title=""/>
            <w10:wrap side="left"/>
          </v:shape>
          <o:OLEObject Type="Embed" ProgID="Equation.DSMT4" ShapeID="_x0000_s2128" DrawAspect="Content" ObjectID="_1525693100" r:id="rId39"/>
        </w:pict>
      </w:r>
      <w:r>
        <w:rPr>
          <w:noProof/>
        </w:rPr>
        <w:pict>
          <v:shape id="_x0000_s2127" type="#_x0000_t75" style="position:absolute;margin-left:36pt;margin-top:7.4pt;width:89.25pt;height:57.75pt;z-index:251659264">
            <v:imagedata r:id="rId40" o:title=""/>
            <w10:wrap side="left"/>
          </v:shape>
          <o:OLEObject Type="Embed" ProgID="Equation.DSMT4" ShapeID="_x0000_s2127" DrawAspect="Content" ObjectID="_1525693101" r:id="rId41"/>
        </w:pict>
      </w:r>
      <w:r w:rsidR="00A3484E">
        <w:t>5)</w:t>
      </w:r>
    </w:p>
    <w:p w:rsidR="00A3484E" w:rsidRDefault="00A3484E" w:rsidP="00A3484E"/>
    <w:p w:rsidR="00A3484E" w:rsidRDefault="00A3484E" w:rsidP="00A3484E"/>
    <w:p w:rsidR="00A3484E" w:rsidRDefault="00A3484E" w:rsidP="00A3484E"/>
    <w:p w:rsidR="00A3484E" w:rsidRDefault="00A3484E" w:rsidP="00A3484E"/>
    <w:p w:rsidR="00A3484E" w:rsidRDefault="00A3484E" w:rsidP="00A3484E">
      <w:r>
        <w:t>/5</w:t>
      </w:r>
    </w:p>
    <w:p w:rsidR="00A3484E" w:rsidRDefault="00A3484E" w:rsidP="00A3484E"/>
    <w:p w:rsidR="00A3484E" w:rsidRDefault="00A3484E" w:rsidP="00A3484E"/>
    <w:p w:rsidR="00A3484E" w:rsidRDefault="00A3484E" w:rsidP="00A3484E"/>
    <w:p w:rsidR="00A3484E" w:rsidRDefault="00A3484E" w:rsidP="00A3484E"/>
    <w:p w:rsidR="00A3484E" w:rsidRDefault="00A3484E" w:rsidP="00A3484E"/>
    <w:p w:rsidR="00A52A0A" w:rsidRDefault="001C7A26" w:rsidP="00A3484E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42875</wp:posOffset>
                </wp:positionV>
                <wp:extent cx="342900" cy="342900"/>
                <wp:effectExtent l="0" t="0" r="0" b="0"/>
                <wp:wrapNone/>
                <wp:docPr id="4" name="Text Box 10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52A0A" w:rsidRDefault="00A52A0A">
                            <w:r>
                              <w:t>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092" o:spid="_x0000_s1026" type="#_x0000_t202" style="position:absolute;margin-left:45pt;margin-top:11.25pt;width:27pt;height:27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" filled="f" stroked="f">
                <v:textbox>
                  <w:txbxContent>
                    <w:p w:rsidR="00A52A0A" w:rsidRDefault="00A52A0A">
                      <w:r>
                        <w:t>a)</w:t>
                      </w:r>
                    </w:p>
                  </w:txbxContent>
                </v:textbox>
              </v:shape>
            </w:pict>
          </mc:Fallback>
        </mc:AlternateContent>
      </w:r>
    </w:p>
    <w:p w:rsidR="00A52A0A" w:rsidRDefault="006C05D5" w:rsidP="00A52A0A">
      <w:r>
        <w:rPr>
          <w:noProof/>
        </w:rPr>
        <w:pict>
          <v:shape id="_x0000_s2120" type="#_x0000_t75" style="position:absolute;margin-left:1in;margin-top:4.8pt;width:98.25pt;height:14.25pt;z-index:251652096">
            <v:imagedata r:id="rId42" o:title=""/>
            <w10:wrap side="left"/>
          </v:shape>
          <o:OLEObject Type="Embed" ProgID="Equation.DSMT4" ShapeID="_x0000_s2120" DrawAspect="Content" ObjectID="_1525693102" r:id="rId43"/>
        </w:pict>
      </w:r>
      <w:r>
        <w:rPr>
          <w:noProof/>
        </w:rPr>
        <w:pict>
          <v:shape id="_x0000_s2121" type="#_x0000_t75" style="position:absolute;margin-left:189pt;margin-top:5.85pt;width:117.75pt;height:56.7pt;z-index:251653120">
            <v:imagedata r:id="rId44" o:title=""/>
            <w10:wrap side="left"/>
          </v:shape>
          <o:OLEObject Type="Embed" ProgID="Equation.DSMT4" ShapeID="_x0000_s2121" DrawAspect="Content" ObjectID="_1525693103" r:id="rId45"/>
        </w:pict>
      </w:r>
      <w:r w:rsidR="00A52A0A">
        <w:t>6)</w:t>
      </w:r>
    </w:p>
    <w:p w:rsidR="00A52A0A" w:rsidRDefault="00A52A0A" w:rsidP="00A52A0A"/>
    <w:p w:rsidR="00A52A0A" w:rsidRDefault="00A52A0A" w:rsidP="00A52A0A"/>
    <w:p w:rsidR="00A52A0A" w:rsidRDefault="00A52A0A" w:rsidP="00A52A0A"/>
    <w:p w:rsidR="00A52A0A" w:rsidRDefault="00A52A0A" w:rsidP="00A52A0A"/>
    <w:p w:rsidR="00A52A0A" w:rsidRDefault="006C05D5" w:rsidP="00A52A0A">
      <w:r>
        <w:rPr>
          <w:noProof/>
        </w:rPr>
        <w:pict>
          <v:shape id="_x0000_s2122" type="#_x0000_t75" style="position:absolute;margin-left:189pt;margin-top:10.3pt;width:135.75pt;height:136.25pt;z-index:251654144">
            <v:imagedata r:id="rId46" o:title=""/>
            <w10:wrap side="left"/>
          </v:shape>
          <o:OLEObject Type="Embed" ProgID="Equation.DSMT4" ShapeID="_x0000_s2122" DrawAspect="Content" ObjectID="_1525693104" r:id="rId47"/>
        </w:pict>
      </w:r>
      <w:r>
        <w:rPr>
          <w:noProof/>
        </w:rPr>
        <w:pict>
          <v:shape id="_x0000_s2123" type="#_x0000_t75" style="position:absolute;margin-left:1in;margin-top:10.3pt;width:102.75pt;height:14.25pt;z-index:251655168">
            <v:imagedata r:id="rId48" o:title=""/>
            <w10:wrap side="left"/>
          </v:shape>
          <o:OLEObject Type="Embed" ProgID="Equation.DSMT4" ShapeID="_x0000_s2123" DrawAspect="Content" ObjectID="_1525693105" r:id="rId49"/>
        </w:pict>
      </w:r>
      <w:r w:rsidR="001C7A26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3335</wp:posOffset>
                </wp:positionV>
                <wp:extent cx="342900" cy="342900"/>
                <wp:effectExtent l="0" t="3810" r="0" b="0"/>
                <wp:wrapNone/>
                <wp:docPr id="3" name="Text Box 10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52A0A" w:rsidRDefault="00A52A0A" w:rsidP="00A52A0A">
                            <w:r>
                              <w:t>b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93" o:spid="_x0000_s1027" type="#_x0000_t202" style="position:absolute;margin-left:45pt;margin-top:1.05pt;width:27pt;height:27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" filled="f" stroked="f">
                <v:textbox>
                  <w:txbxContent>
                    <w:p w:rsidR="00A52A0A" w:rsidRDefault="00A52A0A" w:rsidP="00A52A0A">
                      <w:r>
                        <w:t>b)</w:t>
                      </w:r>
                    </w:p>
                  </w:txbxContent>
                </v:textbox>
              </v:shape>
            </w:pict>
          </mc:Fallback>
        </mc:AlternateContent>
      </w:r>
    </w:p>
    <w:p w:rsidR="00A52A0A" w:rsidRDefault="00A52A0A" w:rsidP="00A52A0A"/>
    <w:p w:rsidR="00A52A0A" w:rsidRDefault="00A52A0A" w:rsidP="00A52A0A"/>
    <w:p w:rsidR="00A52A0A" w:rsidRDefault="00A52A0A" w:rsidP="00A52A0A"/>
    <w:p w:rsidR="00A52A0A" w:rsidRDefault="00A52A0A" w:rsidP="00A52A0A">
      <w:r>
        <w:t>/11</w:t>
      </w:r>
    </w:p>
    <w:p w:rsidR="00A3484E" w:rsidRDefault="00A3484E" w:rsidP="00A52A0A"/>
    <w:p w:rsidR="00A3484E" w:rsidRDefault="00A3484E" w:rsidP="00A52A0A"/>
    <w:p w:rsidR="00A3484E" w:rsidRDefault="00A3484E" w:rsidP="00A52A0A"/>
    <w:p w:rsidR="00A3484E" w:rsidRDefault="00A3484E" w:rsidP="00A52A0A"/>
    <w:p w:rsidR="00A3484E" w:rsidRDefault="00A3484E" w:rsidP="00A52A0A"/>
    <w:p w:rsidR="00A3484E" w:rsidRDefault="00A3484E" w:rsidP="00A52A0A"/>
    <w:p w:rsidR="00A3484E" w:rsidRDefault="006C05D5" w:rsidP="00A52A0A">
      <w:r>
        <w:rPr>
          <w:noProof/>
        </w:rPr>
        <w:pict>
          <v:shape id="_x0000_s2125" type="#_x0000_t75" style="position:absolute;margin-left:1in;margin-top:10.9pt;width:102.75pt;height:14.25pt;z-index:251657216">
            <v:imagedata r:id="rId50" o:title=""/>
            <w10:wrap side="left"/>
          </v:shape>
          <o:OLEObject Type="Embed" ProgID="Equation.DSMT4" ShapeID="_x0000_s2125" DrawAspect="Content" ObjectID="_1525693106" r:id="rId51"/>
        </w:pict>
      </w:r>
      <w:r>
        <w:rPr>
          <w:noProof/>
        </w:rPr>
        <w:pict>
          <v:shape id="_x0000_s2124" type="#_x0000_t75" style="position:absolute;margin-left:189pt;margin-top:10.9pt;width:117pt;height:56.7pt;z-index:251656192">
            <v:imagedata r:id="rId52" o:title=""/>
            <w10:wrap side="left"/>
          </v:shape>
          <o:OLEObject Type="Embed" ProgID="Equation.DSMT4" ShapeID="_x0000_s2124" DrawAspect="Content" ObjectID="_1525693107" r:id="rId53"/>
        </w:pict>
      </w:r>
      <w:r w:rsidR="001C7A26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31750</wp:posOffset>
                </wp:positionV>
                <wp:extent cx="342900" cy="342900"/>
                <wp:effectExtent l="0" t="3175" r="0" b="0"/>
                <wp:wrapNone/>
                <wp:docPr id="2" name="Text Box 10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52A0A" w:rsidRDefault="00A52A0A" w:rsidP="00A52A0A">
                            <w:r>
                              <w:t>c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94" o:spid="_x0000_s1028" type="#_x0000_t202" style="position:absolute;margin-left:45pt;margin-top:2.5pt;width:27pt;height:27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" filled="f" stroked="f">
                <v:textbox>
                  <w:txbxContent>
                    <w:p w:rsidR="00A52A0A" w:rsidRDefault="00A52A0A" w:rsidP="00A52A0A">
                      <w:r>
                        <w:t>c)</w:t>
                      </w:r>
                    </w:p>
                  </w:txbxContent>
                </v:textbox>
              </v:shape>
            </w:pict>
          </mc:Fallback>
        </mc:AlternateContent>
      </w:r>
    </w:p>
    <w:p w:rsidR="00A3484E" w:rsidRDefault="00A3484E" w:rsidP="00A52A0A"/>
    <w:p w:rsidR="00A3484E" w:rsidRDefault="00A3484E" w:rsidP="00A52A0A"/>
    <w:p w:rsidR="00A3484E" w:rsidRDefault="00A3484E" w:rsidP="00A52A0A"/>
    <w:p w:rsidR="00A3484E" w:rsidRDefault="00A3484E" w:rsidP="00A52A0A"/>
    <w:p w:rsidR="00A3484E" w:rsidRDefault="001C7A26" w:rsidP="00A52A0A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-60960</wp:posOffset>
                </wp:positionV>
                <wp:extent cx="342900" cy="342900"/>
                <wp:effectExtent l="0" t="0" r="0" b="3810"/>
                <wp:wrapNone/>
                <wp:docPr id="1" name="Text Box 10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52A0A" w:rsidRDefault="00A52A0A" w:rsidP="00A52A0A">
                            <w:r>
                              <w:t>d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95" o:spid="_x0000_s1029" type="#_x0000_t202" style="position:absolute;margin-left:45pt;margin-top:-4.8pt;width:27pt;height:27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" filled="f" stroked="f">
                <v:textbox>
                  <w:txbxContent>
                    <w:p w:rsidR="00A52A0A" w:rsidRDefault="00A52A0A" w:rsidP="00A52A0A">
                      <w:r>
                        <w:t>d)</w:t>
                      </w:r>
                    </w:p>
                  </w:txbxContent>
                </v:textbox>
              </v:shape>
            </w:pict>
          </mc:Fallback>
        </mc:AlternateContent>
      </w:r>
      <w:r w:rsidR="006C05D5">
        <w:rPr>
          <w:noProof/>
        </w:rPr>
        <w:pict>
          <v:shape id="_x0000_s2126" type="#_x0000_t75" style="position:absolute;margin-left:81pt;margin-top:4.2pt;width:83.85pt;height:18.7pt;z-index:251658240;mso-position-horizontal-relative:text;mso-position-vertical-relative:text">
            <v:imagedata r:id="rId54" o:title=""/>
            <w10:wrap side="left"/>
          </v:shape>
          <o:OLEObject Type="Embed" ProgID="Equation.DSMT4" ShapeID="_x0000_s2126" DrawAspect="Content" ObjectID="_1525693108" r:id="rId55"/>
        </w:pict>
      </w:r>
    </w:p>
    <w:p w:rsidR="00A3484E" w:rsidRDefault="00A3484E" w:rsidP="00A52A0A"/>
    <w:p w:rsidR="00A52A0A" w:rsidRDefault="00A52A0A" w:rsidP="00A52A0A"/>
    <w:p w:rsidR="00A52A0A" w:rsidRDefault="006C05D5" w:rsidP="00A52A0A">
      <w:r>
        <w:rPr>
          <w:noProof/>
        </w:rPr>
        <w:pict>
          <v:shape id="_x0000_s2115" type="#_x0000_t75" style="position:absolute;margin-left:36pt;margin-top:8.4pt;width:81.75pt;height:51pt;z-index:251646976">
            <v:imagedata r:id="rId56" o:title=""/>
            <w10:wrap side="left"/>
          </v:shape>
          <o:OLEObject Type="Embed" ProgID="Equation.DSMT4" ShapeID="_x0000_s2115" DrawAspect="Content" ObjectID="_1525693109" r:id="rId57"/>
        </w:pict>
      </w:r>
      <w:r w:rsidR="00A52A0A">
        <w:t>7)</w:t>
      </w:r>
    </w:p>
    <w:p w:rsidR="00A52A0A" w:rsidRDefault="006C05D5" w:rsidP="00A52A0A">
      <w:r>
        <w:rPr>
          <w:noProof/>
        </w:rPr>
        <w:pict>
          <v:shape id="_x0000_s2114" type="#_x0000_t75" style="position:absolute;margin-left:162pt;margin-top:3.6pt;width:141.7pt;height:120pt;z-index:251645952">
            <v:imagedata r:id="rId58" o:title=""/>
            <w10:wrap side="left"/>
          </v:shape>
          <o:OLEObject Type="Embed" ProgID="Equation.DSMT4" ShapeID="_x0000_s2114" DrawAspect="Content" ObjectID="_1525693110" r:id="rId59"/>
        </w:pict>
      </w:r>
    </w:p>
    <w:p w:rsidR="00A52A0A" w:rsidRDefault="00A52A0A" w:rsidP="00A52A0A"/>
    <w:p w:rsidR="00A52A0A" w:rsidRDefault="00A52A0A" w:rsidP="00A52A0A"/>
    <w:p w:rsidR="00A52A0A" w:rsidRDefault="00A52A0A" w:rsidP="00A52A0A"/>
    <w:p w:rsidR="004E01B2" w:rsidRDefault="004E2E4D" w:rsidP="00A52A0A">
      <w:r>
        <w:t>/3</w:t>
      </w:r>
    </w:p>
    <w:p w:rsidR="00A52A0A" w:rsidRDefault="00A52A0A" w:rsidP="004E01B2"/>
    <w:p w:rsidR="00A52A0A" w:rsidRDefault="00A52A0A" w:rsidP="004E01B2"/>
    <w:p w:rsidR="00A52A0A" w:rsidRDefault="00A52A0A" w:rsidP="004E01B2"/>
    <w:p w:rsidR="00A52A0A" w:rsidRDefault="00A52A0A" w:rsidP="004E01B2"/>
    <w:p w:rsidR="00A52A0A" w:rsidRDefault="00A52A0A" w:rsidP="004E01B2"/>
    <w:p w:rsidR="004E2E4D" w:rsidRDefault="004E2E4D" w:rsidP="004E01B2"/>
    <w:p w:rsidR="00972BA3" w:rsidRDefault="00972BA3">
      <w:r>
        <w:br w:type="page"/>
      </w:r>
    </w:p>
    <w:p w:rsidR="004E01B2" w:rsidRDefault="004E01B2" w:rsidP="004E01B2">
      <w:bookmarkStart w:id="0" w:name="_GoBack"/>
      <w:bookmarkEnd w:id="0"/>
      <w:r>
        <w:lastRenderedPageBreak/>
        <w:t>8)</w:t>
      </w:r>
    </w:p>
    <w:p w:rsidR="004E01B2" w:rsidRDefault="006C05D5" w:rsidP="004E01B2">
      <w:r>
        <w:rPr>
          <w:noProof/>
        </w:rPr>
        <w:pict>
          <v:shape id="_x0000_s2113" type="#_x0000_t75" style="position:absolute;margin-left:162pt;margin-top:0;width:260.25pt;height:176.15pt;z-index:251644928">
            <v:imagedata r:id="rId60" o:title=""/>
            <w10:wrap side="left"/>
          </v:shape>
          <o:OLEObject Type="Embed" ProgID="Equation.DSMT4" ShapeID="_x0000_s2113" DrawAspect="Content" ObjectID="_1525693111" r:id="rId61"/>
        </w:pict>
      </w:r>
    </w:p>
    <w:p w:rsidR="004E01B2" w:rsidRDefault="004E01B2" w:rsidP="004E01B2"/>
    <w:p w:rsidR="004E01B2" w:rsidRDefault="004E01B2" w:rsidP="004E01B2"/>
    <w:p w:rsidR="004E01B2" w:rsidRDefault="004E01B2" w:rsidP="004E01B2"/>
    <w:p w:rsidR="00D12639" w:rsidRDefault="004E01B2" w:rsidP="004E01B2">
      <w:r>
        <w:t>/4</w:t>
      </w:r>
    </w:p>
    <w:sectPr w:rsidR="00D12639" w:rsidSect="00972BA3">
      <w:headerReference w:type="even" r:id="rId62"/>
      <w:headerReference w:type="default" r:id="rId63"/>
      <w:footerReference w:type="even" r:id="rId64"/>
      <w:footerReference w:type="default" r:id="rId65"/>
      <w:pgSz w:w="12240" w:h="15840"/>
      <w:pgMar w:top="720" w:right="1440" w:bottom="547" w:left="144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C05D5" w:rsidRDefault="006C05D5">
      <w:r>
        <w:separator/>
      </w:r>
    </w:p>
  </w:endnote>
  <w:endnote w:type="continuationSeparator" w:id="0">
    <w:p w:rsidR="006C05D5" w:rsidRDefault="006C05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2639" w:rsidRDefault="00D1263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12639" w:rsidRDefault="00D12639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2639" w:rsidRDefault="00972BA3" w:rsidP="00972BA3">
    <w:pPr>
      <w:pStyle w:val="Footer"/>
      <w:tabs>
        <w:tab w:val="clear" w:pos="8640"/>
        <w:tab w:val="right" w:pos="9180"/>
      </w:tabs>
      <w:ind w:right="360"/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 wp14:anchorId="470A9B98" wp14:editId="7CFFEE7B">
          <wp:extent cx="838200" cy="297180"/>
          <wp:effectExtent l="0" t="0" r="0" b="7620"/>
          <wp:docPr id="5" name="Picture 5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4B456F">
      <w:tab/>
    </w:r>
    <w:r w:rsidR="004B456F" w:rsidRPr="00991DBF">
      <w:rPr>
        <w:sz w:val="20"/>
        <w:szCs w:val="20"/>
      </w:rPr>
      <w:t>1</w:t>
    </w:r>
    <w:r w:rsidR="00004644">
      <w:rPr>
        <w:sz w:val="20"/>
        <w:szCs w:val="20"/>
      </w:rPr>
      <w:t>6</w:t>
    </w:r>
    <w:r w:rsidR="004B456F" w:rsidRPr="00991DBF">
      <w:rPr>
        <w:sz w:val="20"/>
        <w:szCs w:val="20"/>
      </w:rPr>
      <w:t xml:space="preserve"> – </w:t>
    </w:r>
    <w:r w:rsidR="004B456F" w:rsidRPr="00991DBF">
      <w:rPr>
        <w:rStyle w:val="PageNumber"/>
        <w:sz w:val="20"/>
        <w:szCs w:val="20"/>
      </w:rPr>
      <w:fldChar w:fldCharType="begin"/>
    </w:r>
    <w:r w:rsidR="004B456F" w:rsidRPr="00991DBF">
      <w:rPr>
        <w:rStyle w:val="PageNumber"/>
        <w:sz w:val="20"/>
        <w:szCs w:val="20"/>
      </w:rPr>
      <w:instrText xml:space="preserve"> PAGE </w:instrText>
    </w:r>
    <w:r w:rsidR="004B456F" w:rsidRPr="00991DBF">
      <w:rPr>
        <w:rStyle w:val="PageNumber"/>
        <w:sz w:val="20"/>
        <w:szCs w:val="20"/>
      </w:rPr>
      <w:fldChar w:fldCharType="separate"/>
    </w:r>
    <w:r>
      <w:rPr>
        <w:rStyle w:val="PageNumber"/>
        <w:noProof/>
        <w:sz w:val="20"/>
        <w:szCs w:val="20"/>
      </w:rPr>
      <w:t>1</w:t>
    </w:r>
    <w:r w:rsidR="004B456F" w:rsidRPr="00991DBF">
      <w:rPr>
        <w:rStyle w:val="PageNumber"/>
        <w:sz w:val="20"/>
        <w:szCs w:val="20"/>
      </w:rPr>
      <w:fldChar w:fldCharType="end"/>
    </w:r>
    <w:r w:rsidR="004B456F">
      <w:rPr>
        <w:rStyle w:val="PageNumber"/>
        <w:sz w:val="20"/>
        <w:szCs w:val="20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C05D5" w:rsidRDefault="006C05D5">
      <w:r>
        <w:separator/>
      </w:r>
    </w:p>
  </w:footnote>
  <w:footnote w:type="continuationSeparator" w:id="0">
    <w:p w:rsidR="006C05D5" w:rsidRDefault="006C05D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2639" w:rsidRDefault="00D12639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12639" w:rsidRDefault="00D12639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2639" w:rsidRDefault="00D12639">
    <w:pPr>
      <w:pStyle w:val="Header"/>
      <w:ind w:right="360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C13F5"/>
    <w:multiLevelType w:val="hybridMultilevel"/>
    <w:tmpl w:val="15C0C2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1D00FC"/>
    <w:multiLevelType w:val="hybridMultilevel"/>
    <w:tmpl w:val="2C24BF86"/>
    <w:lvl w:ilvl="0" w:tplc="A954A9CA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467322"/>
    <w:multiLevelType w:val="hybridMultilevel"/>
    <w:tmpl w:val="826610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0BB6872"/>
    <w:multiLevelType w:val="hybridMultilevel"/>
    <w:tmpl w:val="C41E5E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5EB5C0B"/>
    <w:multiLevelType w:val="hybridMultilevel"/>
    <w:tmpl w:val="C04226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EAC4380"/>
    <w:multiLevelType w:val="hybridMultilevel"/>
    <w:tmpl w:val="ABECEAD4"/>
    <w:lvl w:ilvl="0" w:tplc="CED2E9F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664607F"/>
    <w:multiLevelType w:val="hybridMultilevel"/>
    <w:tmpl w:val="67EC4E5C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7">
    <w:nsid w:val="41E65C2A"/>
    <w:multiLevelType w:val="hybridMultilevel"/>
    <w:tmpl w:val="F69098D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459765AB"/>
    <w:multiLevelType w:val="hybridMultilevel"/>
    <w:tmpl w:val="B6A0B706"/>
    <w:lvl w:ilvl="0" w:tplc="14FC6C0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5D747035"/>
    <w:multiLevelType w:val="hybridMultilevel"/>
    <w:tmpl w:val="EB1882BA"/>
    <w:lvl w:ilvl="0" w:tplc="87568F00">
      <w:start w:val="1"/>
      <w:numFmt w:val="bullet"/>
      <w:lvlText w:val="-"/>
      <w:lvlJc w:val="left"/>
      <w:pPr>
        <w:tabs>
          <w:tab w:val="num" w:pos="1710"/>
        </w:tabs>
        <w:ind w:left="17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abstractNum w:abstractNumId="10">
    <w:nsid w:val="60FE3675"/>
    <w:multiLevelType w:val="multilevel"/>
    <w:tmpl w:val="C17E75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67805624"/>
    <w:multiLevelType w:val="hybridMultilevel"/>
    <w:tmpl w:val="C17E75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75230BF3"/>
    <w:multiLevelType w:val="hybridMultilevel"/>
    <w:tmpl w:val="1334F1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76881A49"/>
    <w:multiLevelType w:val="hybridMultilevel"/>
    <w:tmpl w:val="37F2C9F0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1"/>
  </w:num>
  <w:num w:numId="5">
    <w:abstractNumId w:val="6"/>
  </w:num>
  <w:num w:numId="6">
    <w:abstractNumId w:val="7"/>
  </w:num>
  <w:num w:numId="7">
    <w:abstractNumId w:val="11"/>
  </w:num>
  <w:num w:numId="8">
    <w:abstractNumId w:val="10"/>
  </w:num>
  <w:num w:numId="9">
    <w:abstractNumId w:val="13"/>
  </w:num>
  <w:num w:numId="10">
    <w:abstractNumId w:val="9"/>
  </w:num>
  <w:num w:numId="11">
    <w:abstractNumId w:val="12"/>
  </w:num>
  <w:num w:numId="12">
    <w:abstractNumId w:val="2"/>
  </w:num>
  <w:num w:numId="13">
    <w:abstractNumId w:val="3"/>
  </w:num>
  <w:num w:numId="1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B456F"/>
    <w:rsid w:val="00004644"/>
    <w:rsid w:val="000D5D37"/>
    <w:rsid w:val="001C7A26"/>
    <w:rsid w:val="002C23F1"/>
    <w:rsid w:val="00494074"/>
    <w:rsid w:val="004B456F"/>
    <w:rsid w:val="004C63EC"/>
    <w:rsid w:val="004D466F"/>
    <w:rsid w:val="004E01B2"/>
    <w:rsid w:val="004E2E4D"/>
    <w:rsid w:val="0050498B"/>
    <w:rsid w:val="006C05D5"/>
    <w:rsid w:val="007670D5"/>
    <w:rsid w:val="00786150"/>
    <w:rsid w:val="00834A9C"/>
    <w:rsid w:val="00972BA3"/>
    <w:rsid w:val="00A3484E"/>
    <w:rsid w:val="00A52A0A"/>
    <w:rsid w:val="00C872AB"/>
    <w:rsid w:val="00CB7367"/>
    <w:rsid w:val="00D126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56"/>
    <o:shapelayout v:ext="edit">
      <o:idmap v:ext="edit" data="1,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C7A2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7A26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C7A2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7A26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header" Target="header2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header" Target="head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9</Words>
  <Characters>395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30</vt:lpstr>
    </vt:vector>
  </TitlesOfParts>
  <Company>Calgary Board of Education</Company>
  <LinksUpToDate>false</LinksUpToDate>
  <CharactersWithSpaces>4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30</dc:title>
  <dc:creator>Ron Licht</dc:creator>
  <cp:lastModifiedBy>Ron H Licht</cp:lastModifiedBy>
  <cp:revision>7</cp:revision>
  <cp:lastPrinted>2016-05-25T20:50:00Z</cp:lastPrinted>
  <dcterms:created xsi:type="dcterms:W3CDTF">2011-01-31T20:28:00Z</dcterms:created>
  <dcterms:modified xsi:type="dcterms:W3CDTF">2016-05-25T20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3.html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fals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</Properties>
</file>